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31E0" w:rsidRPr="00DB5656" w:rsidRDefault="009031E0" w:rsidP="009031E0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9031E0" w:rsidRPr="00DB5656" w:rsidRDefault="009031E0" w:rsidP="009031E0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9031E0" w:rsidRPr="00DB5656" w:rsidRDefault="009031E0" w:rsidP="009031E0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9031E0" w:rsidRPr="00DB5656" w:rsidRDefault="009031E0" w:rsidP="009031E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85pt;height:3.75pt" o:ole="">
            <v:imagedata r:id="rId8" o:title=""/>
          </v:shape>
          <o:OLEObject Type="Embed" ProgID="Word.Picture.8" ShapeID="_x0000_i1025" DrawAspect="Content" ObjectID="_1762340992" r:id="rId9"/>
        </w:object>
      </w:r>
    </w:p>
    <w:p w:rsidR="009031E0" w:rsidRPr="00DB5656" w:rsidRDefault="009031E0" w:rsidP="0090558A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9031E0" w:rsidRPr="00DB5656" w:rsidRDefault="009031E0" w:rsidP="0090558A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9031E0" w:rsidRPr="00DB5656" w:rsidRDefault="009031E0" w:rsidP="0090558A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9031E0" w:rsidRPr="00DB5656" w:rsidRDefault="009031E0" w:rsidP="009031E0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9031E0" w:rsidRPr="00DB5656" w:rsidRDefault="009031E0" w:rsidP="009031E0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9031E0" w:rsidRPr="00DB5656" w:rsidRDefault="009031E0" w:rsidP="009031E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9031E0" w:rsidRPr="00DB5656" w:rsidRDefault="009031E0" w:rsidP="009031E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9031E0" w:rsidRPr="00DB5656" w:rsidRDefault="009031E0" w:rsidP="009031E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031E0" w:rsidRPr="00DB5656" w:rsidRDefault="009031E0" w:rsidP="009031E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31E0" w:rsidRPr="00DB5656" w:rsidRDefault="009031E0" w:rsidP="009031E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031E0" w:rsidRPr="00DB5656" w:rsidRDefault="009031E0" w:rsidP="0090558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9031E0" w:rsidRPr="00DB5656" w:rsidRDefault="009031E0" w:rsidP="009031E0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9031E0" w:rsidRPr="00DB5656" w:rsidRDefault="009031E0" w:rsidP="009031E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9031E0" w:rsidRPr="00DB5656" w:rsidRDefault="009031E0" w:rsidP="0090558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9031E0" w:rsidRPr="00DB5656" w:rsidRDefault="009031E0" w:rsidP="009031E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9031E0" w:rsidRPr="00DB5656" w:rsidRDefault="009031E0" w:rsidP="009031E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6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31E0" w:rsidRPr="00DB5656" w:rsidRDefault="009031E0" w:rsidP="009031E0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9031E0" w:rsidRPr="00DB5656" w:rsidRDefault="009031E0" w:rsidP="009031E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9031E0" w:rsidRPr="00DB5656" w:rsidRDefault="009031E0" w:rsidP="0090558A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9031E0" w:rsidRPr="00DB5656" w:rsidRDefault="009031E0" w:rsidP="0090558A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9031E0" w:rsidRPr="00DB5656" w:rsidRDefault="009031E0" w:rsidP="009031E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9031E0" w:rsidRPr="00DB5656" w:rsidRDefault="009031E0" w:rsidP="009031E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9031E0" w:rsidRPr="00DB5656" w:rsidRDefault="009031E0" w:rsidP="009031E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9031E0" w:rsidRPr="00DB5656" w:rsidRDefault="009031E0" w:rsidP="009031E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9031E0" w:rsidRPr="00DB5656" w:rsidRDefault="009031E0" w:rsidP="009031E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031E0" w:rsidRPr="00DB5656" w:rsidRDefault="009031E0" w:rsidP="009031E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8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31E0" w:rsidRPr="00DB5656" w:rsidRDefault="009031E0" w:rsidP="009031E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031E0" w:rsidRPr="00DB5656" w:rsidRDefault="009031E0" w:rsidP="0090558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9031E0" w:rsidRPr="00DB5656" w:rsidRDefault="009031E0" w:rsidP="009031E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9031E0" w:rsidRPr="00DB5656" w:rsidRDefault="009031E0" w:rsidP="009031E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9031E0" w:rsidRPr="00DB5656" w:rsidRDefault="009031E0" w:rsidP="0090558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9031E0" w:rsidRPr="00DB5656" w:rsidRDefault="009031E0" w:rsidP="009031E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9031E0" w:rsidRPr="00DB5656" w:rsidRDefault="009031E0" w:rsidP="009031E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1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31E0" w:rsidRPr="00DB5656" w:rsidRDefault="009031E0" w:rsidP="009031E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9031E0" w:rsidRPr="00DB5656" w:rsidRDefault="009031E0" w:rsidP="009031E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9031E0" w:rsidRPr="00DB5656" w:rsidRDefault="009031E0" w:rsidP="009031E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9031E0" w:rsidRPr="00DB5656" w:rsidRDefault="004A7631" w:rsidP="009031E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9031E0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9031E0" w:rsidRPr="00DB5656" w:rsidRDefault="009031E0" w:rsidP="009031E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31E0" w:rsidRPr="00DB5656" w:rsidRDefault="009031E0" w:rsidP="009031E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9031E0" w:rsidRPr="00DB5656" w:rsidRDefault="009031E0" w:rsidP="009055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9031E0" w:rsidRPr="00DB5656" w:rsidRDefault="009031E0" w:rsidP="009055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9031E0" w:rsidRPr="00DB5656" w:rsidRDefault="009031E0" w:rsidP="009055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9031E0" w:rsidRPr="00DB5656" w:rsidRDefault="009031E0" w:rsidP="009055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9031E0" w:rsidRPr="00DB5656" w:rsidRDefault="009031E0" w:rsidP="009055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9031E0" w:rsidRPr="00DB5656" w:rsidRDefault="009031E0" w:rsidP="009055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9031E0" w:rsidRPr="00DB5656" w:rsidRDefault="009031E0" w:rsidP="009055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9031E0" w:rsidRPr="00DB5656" w:rsidRDefault="009031E0" w:rsidP="009031E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9031E0" w:rsidRPr="00DB5656" w:rsidRDefault="009031E0" w:rsidP="009031E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9031E0" w:rsidRPr="00DB5656" w:rsidRDefault="009031E0" w:rsidP="009031E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031E0" w:rsidRPr="00DB5656" w:rsidRDefault="009031E0" w:rsidP="009031E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9031E0" w:rsidRPr="00DB5656" w:rsidRDefault="009031E0" w:rsidP="009031E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9031E0" w:rsidRPr="00DB5656" w:rsidRDefault="009031E0" w:rsidP="009055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9031E0" w:rsidRPr="00DB5656" w:rsidRDefault="009031E0" w:rsidP="0090558A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4pt;height:18.7pt" o:ole="">
            <v:imagedata r:id="rId14" o:title=""/>
          </v:shape>
          <o:OLEObject Type="Embed" ProgID="Equation.DSMT4" ShapeID="_x0000_i1026" DrawAspect="Content" ObjectID="_1762340993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031E0" w:rsidRPr="00DB5656" w:rsidRDefault="009031E0" w:rsidP="009055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9031E0" w:rsidRPr="00DB5656" w:rsidRDefault="009031E0" w:rsidP="009055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9031E0" w:rsidRPr="00DB5656" w:rsidRDefault="009031E0" w:rsidP="009055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9031E0" w:rsidRPr="00DB5656" w:rsidRDefault="009031E0" w:rsidP="009055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9031E0" w:rsidRPr="00DB5656" w:rsidRDefault="009031E0" w:rsidP="009055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031E0" w:rsidRPr="00DB5656" w:rsidRDefault="009031E0" w:rsidP="009055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9031E0" w:rsidRPr="00DB5656" w:rsidRDefault="009031E0" w:rsidP="009055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9031E0" w:rsidRPr="00DB5656" w:rsidRDefault="009031E0" w:rsidP="0090558A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031E0" w:rsidRPr="00DB5656" w:rsidRDefault="009031E0" w:rsidP="009055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9031E0" w:rsidRPr="00DB5656" w:rsidRDefault="009031E0" w:rsidP="009055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9031E0" w:rsidRPr="00DB5656" w:rsidRDefault="009031E0" w:rsidP="009055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9031E0" w:rsidRPr="00DB5656" w:rsidRDefault="009031E0" w:rsidP="009031E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9031E0" w:rsidRPr="00DB5656" w:rsidRDefault="009031E0" w:rsidP="009031E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9031E0" w:rsidRPr="00DB5656" w:rsidRDefault="009031E0" w:rsidP="009031E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9031E0" w:rsidRPr="00DB5656" w:rsidRDefault="009031E0" w:rsidP="009055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9031E0" w:rsidRPr="00DB5656" w:rsidRDefault="009031E0" w:rsidP="009055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9031E0" w:rsidRPr="00DB5656" w:rsidRDefault="009031E0" w:rsidP="009055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9031E0" w:rsidRPr="00DB5656" w:rsidRDefault="009031E0" w:rsidP="009055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9031E0" w:rsidRPr="00DB5656" w:rsidRDefault="009031E0" w:rsidP="009055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9031E0" w:rsidRPr="00DB5656" w:rsidRDefault="009031E0" w:rsidP="009031E0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31E0" w:rsidRPr="00DB5656" w:rsidRDefault="009031E0" w:rsidP="0090558A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9031E0" w:rsidRPr="00DB5656" w:rsidRDefault="009031E0" w:rsidP="009031E0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9031E0" w:rsidRPr="00DB5656" w:rsidRDefault="009031E0" w:rsidP="009055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9031E0" w:rsidRPr="00DB5656" w:rsidRDefault="009031E0" w:rsidP="009031E0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9031E0" w:rsidRPr="00DB5656" w:rsidRDefault="009031E0" w:rsidP="009031E0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9031E0" w:rsidRPr="00DB5656" w:rsidRDefault="009031E0" w:rsidP="0090558A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9031E0" w:rsidRPr="00DB5656" w:rsidTr="006D23D8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9031E0" w:rsidRPr="00DB5656" w:rsidTr="006D23D8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031E0" w:rsidRPr="00DB5656" w:rsidTr="006D23D8">
        <w:trPr>
          <w:trHeight w:val="340"/>
          <w:jc w:val="center"/>
        </w:trPr>
        <w:tc>
          <w:tcPr>
            <w:tcW w:w="798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031E0" w:rsidRPr="00DB5656" w:rsidTr="006D23D8">
        <w:trPr>
          <w:trHeight w:val="340"/>
          <w:jc w:val="center"/>
        </w:trPr>
        <w:tc>
          <w:tcPr>
            <w:tcW w:w="798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031E0" w:rsidRPr="00DB5656" w:rsidTr="006D23D8">
        <w:trPr>
          <w:trHeight w:val="340"/>
          <w:jc w:val="center"/>
        </w:trPr>
        <w:tc>
          <w:tcPr>
            <w:tcW w:w="798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031E0" w:rsidRPr="00DB5656" w:rsidTr="006D23D8">
        <w:trPr>
          <w:trHeight w:val="340"/>
          <w:jc w:val="center"/>
        </w:trPr>
        <w:tc>
          <w:tcPr>
            <w:tcW w:w="798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031E0" w:rsidRPr="00DB5656" w:rsidTr="006D23D8">
        <w:trPr>
          <w:trHeight w:val="340"/>
          <w:jc w:val="center"/>
        </w:trPr>
        <w:tc>
          <w:tcPr>
            <w:tcW w:w="798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031E0" w:rsidRPr="00DB5656" w:rsidTr="006D23D8">
        <w:trPr>
          <w:trHeight w:val="340"/>
          <w:jc w:val="center"/>
        </w:trPr>
        <w:tc>
          <w:tcPr>
            <w:tcW w:w="798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031E0" w:rsidRPr="00DB5656" w:rsidRDefault="009031E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9031E0" w:rsidRPr="00DB5656" w:rsidRDefault="009031E0" w:rsidP="0090558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9031E0" w:rsidRPr="00DB5656" w:rsidRDefault="009031E0" w:rsidP="009055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9031E0" w:rsidRPr="00DB5656" w:rsidRDefault="009031E0" w:rsidP="009055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9031E0" w:rsidRPr="00DB5656" w:rsidRDefault="009031E0" w:rsidP="0090558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9031E0" w:rsidRPr="00DB5656" w:rsidRDefault="009031E0" w:rsidP="009031E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9031E0" w:rsidRPr="00DB5656" w:rsidRDefault="009031E0" w:rsidP="0090558A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9031E0" w:rsidRPr="00DB5656" w:rsidRDefault="009031E0" w:rsidP="0090558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9031E0" w:rsidRPr="00DB5656" w:rsidRDefault="009031E0" w:rsidP="0090558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90558A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90558A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9031E0" w:rsidRPr="00DB5656" w:rsidRDefault="009031E0" w:rsidP="0090558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9031E0" w:rsidRPr="00DB5656" w:rsidRDefault="009031E0" w:rsidP="0090558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9031E0" w:rsidRPr="00DB5656" w:rsidRDefault="009031E0" w:rsidP="0090558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9031E0" w:rsidRPr="00DB5656" w:rsidRDefault="009031E0" w:rsidP="0090558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9031E0" w:rsidRPr="00DB5656" w:rsidRDefault="009031E0" w:rsidP="0090558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9031E0" w:rsidRPr="00DB5656" w:rsidRDefault="009031E0" w:rsidP="0090558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9031E0" w:rsidRPr="00DB5656" w:rsidRDefault="009031E0" w:rsidP="0090558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9031E0" w:rsidRPr="00DB5656" w:rsidRDefault="009031E0" w:rsidP="0090558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9031E0" w:rsidRPr="00DB5656" w:rsidRDefault="009031E0" w:rsidP="0090558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9031E0" w:rsidRDefault="009031E0" w:rsidP="004A7631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9031E0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94583" w:rsidRDefault="00994583">
      <w:r>
        <w:separator/>
      </w:r>
    </w:p>
  </w:endnote>
  <w:endnote w:type="continuationSeparator" w:id="1">
    <w:p w:rsidR="00994583" w:rsidRDefault="0099458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4578" w:rsidRDefault="007A4578" w:rsidP="007A4578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7A4578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7A4578" w:rsidRPr="00A072DB" w:rsidRDefault="00C1782A" w:rsidP="00D80F2D">
          <w:pPr>
            <w:pStyle w:val="a5"/>
            <w:rPr>
              <w:rFonts w:asciiTheme="minorHAnsi" w:hAnsiTheme="minorHAnsi"/>
              <w:b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7A4578" w:rsidRPr="001D5E8F" w:rsidRDefault="004A7631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7A4578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6D23D8" w:rsidRPr="006D23D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7A4578" w:rsidRPr="001726ED" w:rsidRDefault="001726ED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1726ED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应用数学进展</w:t>
          </w:r>
        </w:p>
      </w:tc>
    </w:tr>
  </w:tbl>
  <w:p w:rsidR="00C23102" w:rsidRPr="007A4578" w:rsidRDefault="00C23102" w:rsidP="007A4578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26ED" w:rsidRDefault="001726ED" w:rsidP="001726ED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1726ED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1726ED" w:rsidRPr="001D5E8F" w:rsidRDefault="00C1782A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1726ED" w:rsidRPr="001D5E8F" w:rsidRDefault="004A7631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1726ED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6D23D8" w:rsidRPr="006D23D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1726ED" w:rsidRPr="001726ED" w:rsidRDefault="001726ED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1726ED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应用数学进展</w:t>
          </w:r>
        </w:p>
      </w:tc>
    </w:tr>
  </w:tbl>
  <w:p w:rsidR="00C23102" w:rsidRPr="001726ED" w:rsidRDefault="00C23102" w:rsidP="001726ED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03E9" w:rsidRPr="00BB5218" w:rsidRDefault="00B97A60" w:rsidP="002803E9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B322FF" w:rsidRPr="004935EC">
      <w:rPr>
        <w:rFonts w:ascii="Calibri" w:hAnsi="Calibri" w:cs="Calibri" w:hint="eastAsia"/>
        <w:bCs/>
        <w:snapToGrid w:val="0"/>
        <w:lang w:eastAsia="zh-CN"/>
      </w:rPr>
      <w:t>应用数学进展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A072DB">
      <w:rPr>
        <w:rFonts w:ascii="Calibri" w:hAnsi="Calibri" w:cs="Calibri" w:hint="eastAsia"/>
        <w:bCs/>
        <w:snapToGrid w:val="0"/>
        <w:lang w:eastAsia="zh-CN"/>
      </w:rPr>
      <w:t>2</w:t>
    </w:r>
    <w:r w:rsidR="00C1782A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C1782A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C1782A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94583" w:rsidRDefault="00994583">
      <w:r>
        <w:separator/>
      </w:r>
    </w:p>
  </w:footnote>
  <w:footnote w:type="continuationSeparator" w:id="1">
    <w:p w:rsidR="00994583" w:rsidRDefault="0099458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4A7631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4A7631" w:rsidP="00BA49E8">
    <w:pPr>
      <w:ind w:right="1560"/>
      <w:rPr>
        <w:caps/>
        <w:color w:val="31849B" w:themeColor="accent5" w:themeShade="BF"/>
        <w:lang w:eastAsia="zh-CN"/>
      </w:rPr>
    </w:pPr>
    <w:r w:rsidRPr="004A7631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E82B02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B8720A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dvances in Applied Mathematics</w:t>
    </w:r>
    <w:r w:rsidRPr="00B8720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B8720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应用数学进展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E238B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CC134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E238B1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CC134F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4A7631">
      <w:rPr>
        <w:rFonts w:asciiTheme="minorHAnsi" w:hAnsiTheme="minorHAnsi"/>
        <w:sz w:val="18"/>
        <w:szCs w:val="18"/>
      </w:rPr>
      <w:fldChar w:fldCharType="begin"/>
    </w:r>
    <w:r w:rsidR="00F31095">
      <w:rPr>
        <w:rFonts w:asciiTheme="minorHAnsi" w:hAnsiTheme="minorHAnsi"/>
        <w:sz w:val="18"/>
        <w:szCs w:val="18"/>
      </w:rPr>
      <w:instrText xml:space="preserve"> HYPERLINK "</w:instrText>
    </w:r>
    <w:r w:rsidR="00F31095" w:rsidRPr="00F31095">
      <w:rPr>
        <w:rFonts w:asciiTheme="minorHAnsi" w:hAnsiTheme="minorHAnsi"/>
        <w:sz w:val="18"/>
        <w:szCs w:val="18"/>
      </w:rPr>
      <w:instrText>http</w:instrText>
    </w:r>
    <w:r w:rsidR="00F31095" w:rsidRPr="00F31095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F31095" w:rsidRPr="00F31095">
      <w:rPr>
        <w:rFonts w:asciiTheme="minorHAnsi" w:hAnsiTheme="minorHAnsi"/>
        <w:sz w:val="18"/>
        <w:szCs w:val="18"/>
      </w:rPr>
      <w:instrText>://www.hanspub.org/journal/</w:instrText>
    </w:r>
    <w:r w:rsidR="00F31095" w:rsidRPr="00F31095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F31095" w:rsidRPr="00F31095">
      <w:rPr>
        <w:rFonts w:asciiTheme="minorHAnsi" w:hAnsiTheme="minorHAnsi"/>
        <w:sz w:val="18"/>
        <w:szCs w:val="18"/>
        <w:lang w:eastAsia="zh-CN"/>
      </w:rPr>
      <w:instrText>am</w:instrText>
    </w:r>
    <w:r w:rsidR="00F31095">
      <w:rPr>
        <w:rFonts w:asciiTheme="minorHAnsi" w:hAnsiTheme="minorHAnsi"/>
        <w:sz w:val="18"/>
        <w:szCs w:val="18"/>
      </w:rPr>
      <w:instrText xml:space="preserve">" </w:instrText>
    </w:r>
    <w:r w:rsidR="004A7631">
      <w:rPr>
        <w:rFonts w:asciiTheme="minorHAnsi" w:hAnsiTheme="minorHAnsi"/>
        <w:sz w:val="18"/>
        <w:szCs w:val="18"/>
      </w:rPr>
      <w:fldChar w:fldCharType="separate"/>
    </w:r>
    <w:r w:rsidR="00F31095" w:rsidRPr="00277031">
      <w:rPr>
        <w:rStyle w:val="a3"/>
        <w:rFonts w:asciiTheme="minorHAnsi" w:hAnsiTheme="minorHAnsi"/>
        <w:sz w:val="18"/>
        <w:szCs w:val="18"/>
      </w:rPr>
      <w:t>http</w:t>
    </w:r>
    <w:r w:rsidR="00F31095" w:rsidRPr="0027703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F31095" w:rsidRPr="00277031">
      <w:rPr>
        <w:rStyle w:val="a3"/>
        <w:rFonts w:asciiTheme="minorHAnsi" w:hAnsiTheme="minorHAnsi"/>
        <w:sz w:val="18"/>
        <w:szCs w:val="18"/>
      </w:rPr>
      <w:t>://www.hanspub.org/journal/</w:t>
    </w:r>
    <w:r w:rsidR="00F31095" w:rsidRPr="00277031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r w:rsidR="00F31095" w:rsidRPr="00277031">
      <w:rPr>
        <w:rStyle w:val="a3"/>
        <w:rFonts w:asciiTheme="minorHAnsi" w:hAnsiTheme="minorHAnsi"/>
        <w:sz w:val="18"/>
        <w:szCs w:val="18"/>
        <w:lang w:eastAsia="zh-CN"/>
      </w:rPr>
      <w:t>a</w:t>
    </w:r>
    <w:bookmarkEnd w:id="0"/>
    <w:bookmarkEnd w:id="1"/>
    <w:r w:rsidR="00F31095" w:rsidRPr="00277031">
      <w:rPr>
        <w:rStyle w:val="a3"/>
        <w:rFonts w:asciiTheme="minorHAnsi" w:hAnsiTheme="minorHAnsi"/>
        <w:sz w:val="18"/>
        <w:szCs w:val="18"/>
        <w:lang w:eastAsia="zh-CN"/>
      </w:rPr>
      <w:t>m</w:t>
    </w:r>
    <w:r w:rsidR="004A7631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4A7631" w:rsidP="0090558A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C1782A" w:rsidRPr="00AF61D3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am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890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C89"/>
    <w:rsid w:val="000778BF"/>
    <w:rsid w:val="00080291"/>
    <w:rsid w:val="0008083B"/>
    <w:rsid w:val="00082599"/>
    <w:rsid w:val="000831A9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97A"/>
    <w:rsid w:val="000E3EC6"/>
    <w:rsid w:val="000E6780"/>
    <w:rsid w:val="000E7CA6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26ED"/>
    <w:rsid w:val="0017373C"/>
    <w:rsid w:val="001749D1"/>
    <w:rsid w:val="00174A98"/>
    <w:rsid w:val="001766F3"/>
    <w:rsid w:val="001822B2"/>
    <w:rsid w:val="00182768"/>
    <w:rsid w:val="00182DE4"/>
    <w:rsid w:val="00184A3B"/>
    <w:rsid w:val="00185344"/>
    <w:rsid w:val="001856D0"/>
    <w:rsid w:val="0018595C"/>
    <w:rsid w:val="00190359"/>
    <w:rsid w:val="0019249E"/>
    <w:rsid w:val="00192ECB"/>
    <w:rsid w:val="00192EFA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86E"/>
    <w:rsid w:val="001B0F59"/>
    <w:rsid w:val="001B0FC7"/>
    <w:rsid w:val="001B176A"/>
    <w:rsid w:val="001B2095"/>
    <w:rsid w:val="001B25A0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0733"/>
    <w:rsid w:val="001E39BA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17908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5D28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619E5"/>
    <w:rsid w:val="00261A1D"/>
    <w:rsid w:val="0026315A"/>
    <w:rsid w:val="002649D1"/>
    <w:rsid w:val="0027151F"/>
    <w:rsid w:val="00271A6B"/>
    <w:rsid w:val="0027215A"/>
    <w:rsid w:val="00273268"/>
    <w:rsid w:val="002752CF"/>
    <w:rsid w:val="002771E8"/>
    <w:rsid w:val="002803E9"/>
    <w:rsid w:val="00281045"/>
    <w:rsid w:val="0028529F"/>
    <w:rsid w:val="00285DE3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EC3"/>
    <w:rsid w:val="002B36B5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3B41"/>
    <w:rsid w:val="00333EE2"/>
    <w:rsid w:val="00336726"/>
    <w:rsid w:val="00337E18"/>
    <w:rsid w:val="00340B6D"/>
    <w:rsid w:val="00340C8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0BA6"/>
    <w:rsid w:val="003C10C7"/>
    <w:rsid w:val="003C1EEA"/>
    <w:rsid w:val="003C581E"/>
    <w:rsid w:val="003C6789"/>
    <w:rsid w:val="003D0E9F"/>
    <w:rsid w:val="003D1B44"/>
    <w:rsid w:val="003D2D66"/>
    <w:rsid w:val="003D3A23"/>
    <w:rsid w:val="003D3B00"/>
    <w:rsid w:val="003D6048"/>
    <w:rsid w:val="003D6A16"/>
    <w:rsid w:val="003E0922"/>
    <w:rsid w:val="003E1477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6E4F"/>
    <w:rsid w:val="00447056"/>
    <w:rsid w:val="004470AA"/>
    <w:rsid w:val="0045382D"/>
    <w:rsid w:val="00453F6C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A7631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4D8B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D0D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4B17"/>
    <w:rsid w:val="00556551"/>
    <w:rsid w:val="00556A43"/>
    <w:rsid w:val="00561901"/>
    <w:rsid w:val="00561D13"/>
    <w:rsid w:val="005664A5"/>
    <w:rsid w:val="00570298"/>
    <w:rsid w:val="005718A2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1D68"/>
    <w:rsid w:val="005A2FE1"/>
    <w:rsid w:val="005A34B1"/>
    <w:rsid w:val="005A3FAD"/>
    <w:rsid w:val="005A5E20"/>
    <w:rsid w:val="005A6794"/>
    <w:rsid w:val="005A712D"/>
    <w:rsid w:val="005A79FE"/>
    <w:rsid w:val="005A7B48"/>
    <w:rsid w:val="005B06A2"/>
    <w:rsid w:val="005B0D9D"/>
    <w:rsid w:val="005B1BB6"/>
    <w:rsid w:val="005B656B"/>
    <w:rsid w:val="005B747B"/>
    <w:rsid w:val="005C09D0"/>
    <w:rsid w:val="005C1169"/>
    <w:rsid w:val="005C3A1A"/>
    <w:rsid w:val="005C4381"/>
    <w:rsid w:val="005C448E"/>
    <w:rsid w:val="005C59EE"/>
    <w:rsid w:val="005C699F"/>
    <w:rsid w:val="005C7944"/>
    <w:rsid w:val="005D0D5B"/>
    <w:rsid w:val="005D14CF"/>
    <w:rsid w:val="005D34DD"/>
    <w:rsid w:val="005D43B9"/>
    <w:rsid w:val="005D63FD"/>
    <w:rsid w:val="005E0104"/>
    <w:rsid w:val="005E085D"/>
    <w:rsid w:val="005E16F3"/>
    <w:rsid w:val="005E2C1A"/>
    <w:rsid w:val="005E5A03"/>
    <w:rsid w:val="005E6368"/>
    <w:rsid w:val="005E69D2"/>
    <w:rsid w:val="005E7E08"/>
    <w:rsid w:val="005F0765"/>
    <w:rsid w:val="005F08ED"/>
    <w:rsid w:val="005F70DB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3FDB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14CA"/>
    <w:rsid w:val="0066335F"/>
    <w:rsid w:val="0066385E"/>
    <w:rsid w:val="00663D0A"/>
    <w:rsid w:val="006651CA"/>
    <w:rsid w:val="00665DA6"/>
    <w:rsid w:val="0066782B"/>
    <w:rsid w:val="00671973"/>
    <w:rsid w:val="00674FE1"/>
    <w:rsid w:val="0067527E"/>
    <w:rsid w:val="00680985"/>
    <w:rsid w:val="006832D5"/>
    <w:rsid w:val="0068339B"/>
    <w:rsid w:val="006833A1"/>
    <w:rsid w:val="00684397"/>
    <w:rsid w:val="00686602"/>
    <w:rsid w:val="0068730A"/>
    <w:rsid w:val="00687784"/>
    <w:rsid w:val="00687D6D"/>
    <w:rsid w:val="0069252D"/>
    <w:rsid w:val="006941D1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A7204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1B2A"/>
    <w:rsid w:val="006D1FEA"/>
    <w:rsid w:val="006D23D8"/>
    <w:rsid w:val="006D39C0"/>
    <w:rsid w:val="006D4020"/>
    <w:rsid w:val="006D62D5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7005D6"/>
    <w:rsid w:val="00704537"/>
    <w:rsid w:val="007061F5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61CD"/>
    <w:rsid w:val="00766664"/>
    <w:rsid w:val="00766B5F"/>
    <w:rsid w:val="00766C42"/>
    <w:rsid w:val="00771A37"/>
    <w:rsid w:val="0078133A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1D2A"/>
    <w:rsid w:val="007A2543"/>
    <w:rsid w:val="007A284C"/>
    <w:rsid w:val="007A2C74"/>
    <w:rsid w:val="007A3703"/>
    <w:rsid w:val="007A4375"/>
    <w:rsid w:val="007A4578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0B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5ADA"/>
    <w:rsid w:val="008072B5"/>
    <w:rsid w:val="00810619"/>
    <w:rsid w:val="00811367"/>
    <w:rsid w:val="00811DC0"/>
    <w:rsid w:val="00813460"/>
    <w:rsid w:val="008141C6"/>
    <w:rsid w:val="0081433A"/>
    <w:rsid w:val="0081736E"/>
    <w:rsid w:val="008173EA"/>
    <w:rsid w:val="00820287"/>
    <w:rsid w:val="00821151"/>
    <w:rsid w:val="00824049"/>
    <w:rsid w:val="008251E4"/>
    <w:rsid w:val="00825440"/>
    <w:rsid w:val="00826319"/>
    <w:rsid w:val="00827130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26A2"/>
    <w:rsid w:val="00843E2C"/>
    <w:rsid w:val="008440C2"/>
    <w:rsid w:val="00847741"/>
    <w:rsid w:val="00853B66"/>
    <w:rsid w:val="00855C50"/>
    <w:rsid w:val="00856610"/>
    <w:rsid w:val="00857239"/>
    <w:rsid w:val="008572D7"/>
    <w:rsid w:val="00857CF3"/>
    <w:rsid w:val="008602B5"/>
    <w:rsid w:val="008616E8"/>
    <w:rsid w:val="008635C8"/>
    <w:rsid w:val="008745D3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E0"/>
    <w:rsid w:val="009046D5"/>
    <w:rsid w:val="0090558A"/>
    <w:rsid w:val="009069CF"/>
    <w:rsid w:val="009127DF"/>
    <w:rsid w:val="009154AB"/>
    <w:rsid w:val="0091660E"/>
    <w:rsid w:val="009206B2"/>
    <w:rsid w:val="0092216B"/>
    <w:rsid w:val="00923868"/>
    <w:rsid w:val="0092515A"/>
    <w:rsid w:val="00925766"/>
    <w:rsid w:val="00932C9F"/>
    <w:rsid w:val="00940D77"/>
    <w:rsid w:val="009426D6"/>
    <w:rsid w:val="0094606E"/>
    <w:rsid w:val="00947808"/>
    <w:rsid w:val="00947BF6"/>
    <w:rsid w:val="009550AF"/>
    <w:rsid w:val="00963E7A"/>
    <w:rsid w:val="00965083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DF6"/>
    <w:rsid w:val="00993357"/>
    <w:rsid w:val="00993CD4"/>
    <w:rsid w:val="00993F93"/>
    <w:rsid w:val="0099458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5804"/>
    <w:rsid w:val="009F18EE"/>
    <w:rsid w:val="009F1D1A"/>
    <w:rsid w:val="009F343E"/>
    <w:rsid w:val="009F449C"/>
    <w:rsid w:val="009F5F03"/>
    <w:rsid w:val="00A00720"/>
    <w:rsid w:val="00A02162"/>
    <w:rsid w:val="00A02B61"/>
    <w:rsid w:val="00A04F89"/>
    <w:rsid w:val="00A072DB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5584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900F5"/>
    <w:rsid w:val="00A90B57"/>
    <w:rsid w:val="00A93D7D"/>
    <w:rsid w:val="00A94F0D"/>
    <w:rsid w:val="00A97A05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E7459"/>
    <w:rsid w:val="00AF17F7"/>
    <w:rsid w:val="00AF6206"/>
    <w:rsid w:val="00AF6660"/>
    <w:rsid w:val="00B01B36"/>
    <w:rsid w:val="00B03002"/>
    <w:rsid w:val="00B03AB5"/>
    <w:rsid w:val="00B0606F"/>
    <w:rsid w:val="00B07248"/>
    <w:rsid w:val="00B10877"/>
    <w:rsid w:val="00B12875"/>
    <w:rsid w:val="00B12C24"/>
    <w:rsid w:val="00B13522"/>
    <w:rsid w:val="00B154FD"/>
    <w:rsid w:val="00B162CA"/>
    <w:rsid w:val="00B200C0"/>
    <w:rsid w:val="00B208DB"/>
    <w:rsid w:val="00B21FC5"/>
    <w:rsid w:val="00B225D9"/>
    <w:rsid w:val="00B264D8"/>
    <w:rsid w:val="00B2749B"/>
    <w:rsid w:val="00B27A55"/>
    <w:rsid w:val="00B30AF2"/>
    <w:rsid w:val="00B322FF"/>
    <w:rsid w:val="00B3308E"/>
    <w:rsid w:val="00B339B4"/>
    <w:rsid w:val="00B348A7"/>
    <w:rsid w:val="00B3529B"/>
    <w:rsid w:val="00B4011F"/>
    <w:rsid w:val="00B407AF"/>
    <w:rsid w:val="00B40FE3"/>
    <w:rsid w:val="00B43FB7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1388"/>
    <w:rsid w:val="00B72069"/>
    <w:rsid w:val="00B73C35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1782A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1A4D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3F89"/>
    <w:rsid w:val="00C9422B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B7CBE"/>
    <w:rsid w:val="00CC134F"/>
    <w:rsid w:val="00CC5784"/>
    <w:rsid w:val="00CC5DBD"/>
    <w:rsid w:val="00CC7515"/>
    <w:rsid w:val="00CD28BB"/>
    <w:rsid w:val="00CD2ABD"/>
    <w:rsid w:val="00CD42B2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ADC"/>
    <w:rsid w:val="00CF6B04"/>
    <w:rsid w:val="00D02BC0"/>
    <w:rsid w:val="00D02C48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5994"/>
    <w:rsid w:val="00D16E1A"/>
    <w:rsid w:val="00D2048D"/>
    <w:rsid w:val="00D20EF9"/>
    <w:rsid w:val="00D21D54"/>
    <w:rsid w:val="00D224F1"/>
    <w:rsid w:val="00D228BE"/>
    <w:rsid w:val="00D22F05"/>
    <w:rsid w:val="00D23CA9"/>
    <w:rsid w:val="00D2505B"/>
    <w:rsid w:val="00D33096"/>
    <w:rsid w:val="00D33E37"/>
    <w:rsid w:val="00D35F7B"/>
    <w:rsid w:val="00D42955"/>
    <w:rsid w:val="00D43BC0"/>
    <w:rsid w:val="00D43FDF"/>
    <w:rsid w:val="00D45FF5"/>
    <w:rsid w:val="00D46791"/>
    <w:rsid w:val="00D47B75"/>
    <w:rsid w:val="00D51034"/>
    <w:rsid w:val="00D52D17"/>
    <w:rsid w:val="00D55337"/>
    <w:rsid w:val="00D56D4F"/>
    <w:rsid w:val="00D56F58"/>
    <w:rsid w:val="00D654BC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2E8B"/>
    <w:rsid w:val="00DD49D1"/>
    <w:rsid w:val="00DD64D8"/>
    <w:rsid w:val="00DE0C1E"/>
    <w:rsid w:val="00DE1548"/>
    <w:rsid w:val="00DE3186"/>
    <w:rsid w:val="00DE3251"/>
    <w:rsid w:val="00DE3C31"/>
    <w:rsid w:val="00DE41AF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38B1"/>
    <w:rsid w:val="00E24C52"/>
    <w:rsid w:val="00E27934"/>
    <w:rsid w:val="00E319EE"/>
    <w:rsid w:val="00E31C6B"/>
    <w:rsid w:val="00E32C9B"/>
    <w:rsid w:val="00E34982"/>
    <w:rsid w:val="00E36641"/>
    <w:rsid w:val="00E36CA1"/>
    <w:rsid w:val="00E37728"/>
    <w:rsid w:val="00E37D96"/>
    <w:rsid w:val="00E41863"/>
    <w:rsid w:val="00E42466"/>
    <w:rsid w:val="00E43352"/>
    <w:rsid w:val="00E44284"/>
    <w:rsid w:val="00E464C2"/>
    <w:rsid w:val="00E46820"/>
    <w:rsid w:val="00E50DEE"/>
    <w:rsid w:val="00E51988"/>
    <w:rsid w:val="00E55829"/>
    <w:rsid w:val="00E56E14"/>
    <w:rsid w:val="00E60807"/>
    <w:rsid w:val="00E60A8D"/>
    <w:rsid w:val="00E61C72"/>
    <w:rsid w:val="00E63D8D"/>
    <w:rsid w:val="00E655CC"/>
    <w:rsid w:val="00E7083B"/>
    <w:rsid w:val="00E7195F"/>
    <w:rsid w:val="00E75DEF"/>
    <w:rsid w:val="00E77208"/>
    <w:rsid w:val="00E82B02"/>
    <w:rsid w:val="00E848C5"/>
    <w:rsid w:val="00E84C11"/>
    <w:rsid w:val="00E8504B"/>
    <w:rsid w:val="00E85949"/>
    <w:rsid w:val="00E9229D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095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897"/>
    <w:rsid w:val="00FE7CA8"/>
    <w:rsid w:val="00FF0862"/>
    <w:rsid w:val="00FF1226"/>
    <w:rsid w:val="00FF539A"/>
    <w:rsid w:val="00FF6262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am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B215AA-DF71-484E-A1E0-D6DB70B832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0</cp:revision>
  <cp:lastPrinted>2013-11-05T03:48:00Z</cp:lastPrinted>
  <dcterms:created xsi:type="dcterms:W3CDTF">2016-08-11T02:17:00Z</dcterms:created>
  <dcterms:modified xsi:type="dcterms:W3CDTF">2023-11-24T05:31:00Z</dcterms:modified>
</cp:coreProperties>
</file>